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613" r:id="rId2"/>
    <p:sldId id="568" r:id="rId3"/>
    <p:sldId id="617" r:id="rId4"/>
    <p:sldId id="618" r:id="rId5"/>
    <p:sldId id="619" r:id="rId6"/>
    <p:sldId id="620" r:id="rId7"/>
    <p:sldId id="621" r:id="rId8"/>
    <p:sldId id="622" r:id="rId9"/>
    <p:sldId id="623" r:id="rId10"/>
    <p:sldId id="624" r:id="rId11"/>
    <p:sldId id="625" r:id="rId12"/>
    <p:sldId id="626" r:id="rId13"/>
    <p:sldId id="627" r:id="rId14"/>
    <p:sldId id="628" r:id="rId15"/>
    <p:sldId id="629" r:id="rId16"/>
    <p:sldId id="630" r:id="rId17"/>
    <p:sldId id="631" r:id="rId18"/>
    <p:sldId id="632" r:id="rId19"/>
    <p:sldId id="633" r:id="rId20"/>
    <p:sldId id="634" r:id="rId21"/>
    <p:sldId id="635" r:id="rId22"/>
    <p:sldId id="636" r:id="rId23"/>
    <p:sldId id="637" r:id="rId24"/>
    <p:sldId id="638" r:id="rId25"/>
    <p:sldId id="639" r:id="rId26"/>
    <p:sldId id="640" r:id="rId27"/>
    <p:sldId id="641" r:id="rId28"/>
    <p:sldId id="642" r:id="rId29"/>
    <p:sldId id="643" r:id="rId30"/>
    <p:sldId id="366" r:id="rId31"/>
    <p:sldId id="367" r:id="rId32"/>
    <p:sldId id="368" r:id="rId33"/>
    <p:sldId id="379" r:id="rId34"/>
    <p:sldId id="369" r:id="rId35"/>
    <p:sldId id="606" r:id="rId36"/>
    <p:sldId id="271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DDAE1"/>
    <a:srgbClr val="FFFFFF"/>
    <a:srgbClr val="D7E9ED"/>
    <a:srgbClr val="95C5CF"/>
    <a:srgbClr val="4A94A4"/>
    <a:srgbClr val="428592"/>
    <a:srgbClr val="26525B"/>
    <a:srgbClr val="000000"/>
    <a:srgbClr val="26525A"/>
    <a:srgbClr val="468D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895"/>
    <p:restoredTop sz="80749"/>
  </p:normalViewPr>
  <p:slideViewPr>
    <p:cSldViewPr snapToGrid="0">
      <p:cViewPr varScale="1">
        <p:scale>
          <a:sx n="134" d="100"/>
          <a:sy n="134" d="100"/>
        </p:scale>
        <p:origin x="1464" y="17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>
        <p:scale>
          <a:sx n="175" d="100"/>
          <a:sy n="175" d="100"/>
        </p:scale>
        <p:origin x="3392" y="-122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Time to Solve Large-scale Scientific Applications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Machine Learning Workload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B$1:$D$1</c:f>
              <c:strCache>
                <c:ptCount val="3"/>
                <c:pt idx="0">
                  <c:v>Good Algorithm</c:v>
                </c:pt>
                <c:pt idx="1">
                  <c:v>Good Data Structure</c:v>
                </c:pt>
                <c:pt idx="2">
                  <c:v>Naïve</c:v>
                </c:pt>
              </c:strCache>
            </c:strRef>
          </c:cat>
          <c:val>
            <c:numRef>
              <c:f>Sheet1!$B$2:$D$2</c:f>
              <c:numCache>
                <c:formatCode>General</c:formatCode>
                <c:ptCount val="3"/>
                <c:pt idx="0">
                  <c:v>10</c:v>
                </c:pt>
                <c:pt idx="1">
                  <c:v>45</c:v>
                </c:pt>
                <c:pt idx="2">
                  <c:v>51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0D6-3245-A714-2E8DA1290B3A}"/>
            </c:ext>
          </c:extLst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Circuit Timing Analysis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B$1:$D$1</c:f>
              <c:strCache>
                <c:ptCount val="3"/>
                <c:pt idx="0">
                  <c:v>Good Algorithm</c:v>
                </c:pt>
                <c:pt idx="1">
                  <c:v>Good Data Structure</c:v>
                </c:pt>
                <c:pt idx="2">
                  <c:v>Naïve</c:v>
                </c:pt>
              </c:strCache>
            </c:strRef>
          </c:cat>
          <c:val>
            <c:numRef>
              <c:f>Sheet1!$B$3:$D$3</c:f>
              <c:numCache>
                <c:formatCode>General</c:formatCode>
                <c:ptCount val="3"/>
                <c:pt idx="0">
                  <c:v>12.3</c:v>
                </c:pt>
                <c:pt idx="1">
                  <c:v>87</c:v>
                </c:pt>
                <c:pt idx="2">
                  <c:v>61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B0D-E84E-A57E-28FDEAA96D5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382028544"/>
        <c:axId val="293502560"/>
      </c:barChart>
      <c:catAx>
        <c:axId val="38202854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93502560"/>
        <c:crosses val="autoZero"/>
        <c:auto val="1"/>
        <c:lblAlgn val="ctr"/>
        <c:lblOffset val="100"/>
        <c:noMultiLvlLbl val="0"/>
      </c:catAx>
      <c:valAx>
        <c:axId val="29350256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8202854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7019667638524444"/>
          <c:y val="0.89019330662587459"/>
          <c:w val="0.65960655213269348"/>
          <c:h val="0.1098066933741254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2000"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A546CD-0611-7545-8F55-072F0299D807}" type="datetimeFigureOut">
              <a:rPr lang="en-US" smtClean="0"/>
              <a:t>8/29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3A3637-B08E-7B43-A90A-62B08360F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374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i everyone, thanks for giving me this opportunity to present Taskflow. This is a project motivated by parallelizing CAD and has gained quite a lot of success. I am going to present Taskflow works and hopefully we can brainstorm some collaboration topics. </a:t>
            </a:r>
          </a:p>
          <a:p>
            <a:endParaRPr lang="en-US" dirty="0"/>
          </a:p>
          <a:p>
            <a:r>
              <a:rPr lang="en-US" dirty="0"/>
              <a:t>Taskflow is a general-purpose parallel and heterogeneous task computing syst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3A3637-B08E-7B43-A90A-62B08360F3F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8384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3A3637-B08E-7B43-A90A-62B08360F3FF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8877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ou probably already know, parallel computing is critical to advance your application performance. </a:t>
            </a:r>
            <a:r>
              <a:rPr lang="en-US" sz="1200" b="1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 example, 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single threaded machine learning program can take several hours to finish, but it can be reduced to only a few minutes or even a few seconds, if you are able to run it in parallel. </a:t>
            </a:r>
          </a:p>
          <a:p>
            <a:endParaRPr lang="en-US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at’s the power of parallel computing. By leveraging manycore processing units, you are able to speed up the performance by several orders of magnitud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AE100B7-F0F0-BA4B-98D9-DC51A8C921F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2363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3A3637-B08E-7B43-A90A-62B08360F3F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8632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70DA58-164F-42B6-8DFB-0FF2C06F36F1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8F71952E-62C1-4BBF-A875-86E728300149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1</a:t>
            </a:fld>
            <a:endParaRPr lang="en-CA" sz="1200">
              <a:latin typeface="+mn-lt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93E40C-B14F-4F19-B294-C6077DA41890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93E40C-B14F-4F19-B294-C6077DA41890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7A2759-1C45-4154-9A53-7D5B6FEBF5E1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3A3637-B08E-7B43-A90A-62B08360F3FF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6885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97B3C9-7587-400B-9089-7D6809A8EF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F9490DD-AF35-4587-B9D1-45880B35A2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577CEA-0F08-414B-85DA-AD475AA6C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9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43E4A9-EA34-4567-B147-19B31A851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1FBDAB-5AE3-464F-850D-FA7CF8C03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A9A9877-0EC0-6B43-881F-20D3F586DF5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33026" b="22635"/>
          <a:stretch/>
        </p:blipFill>
        <p:spPr>
          <a:xfrm>
            <a:off x="0" y="4470400"/>
            <a:ext cx="12192000" cy="2387600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2922828-6DB3-BB47-A5D5-D16685AE1266}"/>
              </a:ext>
            </a:extLst>
          </p:cNvPr>
          <p:cNvCxnSpPr>
            <a:cxnSpLocks/>
          </p:cNvCxnSpPr>
          <p:nvPr userDrawn="1"/>
        </p:nvCxnSpPr>
        <p:spPr>
          <a:xfrm>
            <a:off x="1524000" y="2496618"/>
            <a:ext cx="9144000" cy="0"/>
          </a:xfrm>
          <a:prstGeom prst="line">
            <a:avLst/>
          </a:prstGeom>
          <a:ln w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17751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DA6B3B-2EE8-413C-AEA9-00A7F5B04F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7D52A2-4981-453B-8E40-3889973814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696B23-F8EC-4AF7-860F-1B81BEA00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9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451F13-26D7-4F75-A69F-318D380897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451EE4-67A6-4519-A097-EBE2D9EE88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8880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52BCC41-7250-4AB4-B8F3-B870458CF31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A9BD655-0285-45AF-B586-88C5C117D4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7C908-D48E-477D-BD83-D17831A8B2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9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1E4267-80A7-4BD6-9D8A-3B8E0D015B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702BE3-BAA5-4467-A768-40AA633BC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3535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E4AD06-00F0-4163-B5B0-388C5E999D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0350"/>
            <a:ext cx="10515600" cy="1006475"/>
          </a:xfrm>
        </p:spPr>
        <p:txBody>
          <a:bodyPr>
            <a:normAutofit/>
          </a:bodyPr>
          <a:lstStyle>
            <a:lvl1pPr>
              <a:defRPr sz="4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D51320-718B-4A8C-BCD6-5C636262C4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10515600" cy="471011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41ED62-8EC8-4837-8D9D-83B8B2163E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9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F6C281-F3EB-4689-82AE-7DF691AEE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F9F5B2-7E66-4A6D-B7E7-BDCF7CB89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master_bluesidebar.eps">
            <a:extLst>
              <a:ext uri="{FF2B5EF4-FFF2-40B4-BE49-F238E27FC236}">
                <a16:creationId xmlns:a16="http://schemas.microsoft.com/office/drawing/2014/main" id="{C67F982E-175C-854E-AE44-6563B602662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87400"/>
            <a:ext cx="101600" cy="1041400"/>
          </a:xfrm>
          <a:prstGeom prst="rect">
            <a:avLst/>
          </a:prstGeom>
        </p:spPr>
      </p:pic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370945F8-FA5E-BD4C-B85E-079CF68BD320}"/>
              </a:ext>
            </a:extLst>
          </p:cNvPr>
          <p:cNvCxnSpPr>
            <a:cxnSpLocks/>
          </p:cNvCxnSpPr>
          <p:nvPr userDrawn="1"/>
        </p:nvCxnSpPr>
        <p:spPr>
          <a:xfrm>
            <a:off x="838200" y="1237457"/>
            <a:ext cx="10515600" cy="0"/>
          </a:xfrm>
          <a:prstGeom prst="line">
            <a:avLst/>
          </a:prstGeom>
          <a:ln w="38100">
            <a:solidFill>
              <a:schemeClr val="accent5">
                <a:alpha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741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570B6B-A3DD-445F-B3AD-713250EF5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F6F9CC-3B71-43C8-9C61-1625ECC20D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DE658-772C-4C1A-9320-5ADBBF2457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9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7087A3-385C-4E4C-BE8D-86A29799B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A6E31D-5A28-412B-A42B-151E38583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913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C80881-F277-4A4F-99FC-BB81FC79E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4FE642-6C27-43DA-8F2A-AA0DE0379D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74E5B62-6FF7-4867-8A4B-DA2245A457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D40964-CEB0-41E0-938F-45F795FB0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9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8AE6C7-DC66-45B7-8C47-539EE759D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E4C33A2-1CB9-4FA0-A57F-A2C6B21FF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6554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A4FA06-9A5E-4F69-BB47-F6F782F22D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C07E60-BF84-4F02-B48F-E472526464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E77017-E975-4C86-A998-CBE8BA8D6D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77E6722-AA3A-4DA3-8B7E-7E14613639B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7BACFAF-81EB-4E48-A140-B998C5B26A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4466816-E31F-4CFF-9425-5A2DF34DBC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9/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7F569C1-09A8-44CF-BF37-8438D2483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C1EEC0-A903-44CA-A137-A025A64C7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864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C41E3D-53FE-4E14-911B-1FD1767F39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4DB257E-1EF7-47FA-AFDF-02522B412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9/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5EC39A-33A7-44F0-BB90-58D79BE132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8F787F-858B-48DE-B005-40B2D6685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022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413D3A-3C17-493D-9D6B-38590483B9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9/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CEC6B2-EFEF-4325-9347-421330B6A3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44B540-2BFA-4DB0-B445-01FA7785F4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626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5AEF9B-1E8A-4145-BD80-65C32FCD71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E91F1F-DE67-4D48-AAEF-F072616658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779707-49DB-4FFA-9EE0-7D506E0DE3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974BF2-494E-47DC-9EA2-57BD686D97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9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70D2759-2D89-447E-A96D-AC14817941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49E77C4-09CB-42A0-B7FF-689DF1176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0641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8A3526-62C5-4413-BA99-66C297344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3791C0C-975F-4D26-9315-CBAF7FEF7E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C505C5D-FAAB-4342-BB7F-4A04A914F0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9552DD-2F27-47AC-951B-A6EA84CD9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9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DEDCFE-FA9C-4188-AAC4-FBBCA9C60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00AD5D0-9FF2-4617-A44F-64927DDBF2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190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0C16CA-149A-4554-A7AC-6378DFDBA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8925"/>
            <a:ext cx="10515600" cy="10064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CD363A-813E-4BB3-889B-1C499FDAA5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400179"/>
            <a:ext cx="10515600" cy="4776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EBF87A-DE19-4D5C-9AE2-525B279B13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CA369C-CB3F-4260-86E8-FD3F54C73225}" type="datetimeFigureOut">
              <a:rPr lang="en-US" smtClean="0"/>
              <a:t>8/29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780B64-0FEF-47A9-B912-97DDB82F3F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5C032B-1D13-4647-9C70-987EDB3CB7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376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hyperlink" Target="mailto:tsung-wei.huang@utah.edu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utah.zoom.us/j/2468214418" TargetMode="External"/><Relationship Id="rId2" Type="http://schemas.openxmlformats.org/officeDocument/2006/relationships/hyperlink" Target="mailto:tsung-wei.huang@utah.edu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github.com/tsung-wei-huang/cs2420" TargetMode="Externa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onlinegdb.com/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7D026E-7F51-6F43-8EE2-36F321A346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23925" y="608013"/>
            <a:ext cx="10401300" cy="1573212"/>
          </a:xfrm>
        </p:spPr>
        <p:txBody>
          <a:bodyPr>
            <a:noAutofit/>
          </a:bodyPr>
          <a:lstStyle/>
          <a:p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CS 2420: Introduction to Algorithms and Data Structur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3189274-9BB6-0B4C-9E6B-40385AF91C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780507"/>
            <a:ext cx="9144000" cy="1655762"/>
          </a:xfrm>
        </p:spPr>
        <p:txBody>
          <a:bodyPr>
            <a:normAutofit/>
          </a:bodyPr>
          <a:lstStyle/>
          <a:p>
            <a:r>
              <a:rPr lang="en-US" sz="2600" dirty="0"/>
              <a:t>Dr. Tsung-Wei (TW) Huang</a:t>
            </a:r>
          </a:p>
          <a:p>
            <a:r>
              <a:rPr lang="en-US" sz="2600" dirty="0"/>
              <a:t>Department of Electrical and Computer Engineering</a:t>
            </a:r>
          </a:p>
          <a:p>
            <a:r>
              <a:rPr lang="en-US" sz="2600" dirty="0"/>
              <a:t>University of Utah, Salt Lake City, UT</a:t>
            </a:r>
          </a:p>
          <a:p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5839189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EBD367-8604-A24F-B643-A8A320343B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Structure = Memory Manipul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912712-3084-2840-BC93-F55142D8BC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Memory allocation can be classified as either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ntiguou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Linked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dexed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Prototypical example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ntiguous allocation:	array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Linked allocation:		linked lists</a:t>
            </a:r>
          </a:p>
          <a:p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E26385A7-7AD7-704E-84CB-0A764701C5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44473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D406D2-1925-3D45-B148-C6A9FF91A7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guous Memory Allo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C161B7-7077-E842-8E7C-CAAEB0F23D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n array stores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bjects in a single contiguous space of memory</a:t>
            </a:r>
          </a:p>
          <a:p>
            <a:r>
              <a:rPr lang="en-US" dirty="0">
                <a:latin typeface="Arial" charset="0"/>
                <a:cs typeface="Arial" charset="0"/>
              </a:rPr>
              <a:t>Unfortunately, if more memory is required, a request for new memory usually requires copying all information into the new memor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 general, you cannot request for the operating system to allocate to you the next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memory locations</a:t>
            </a:r>
          </a:p>
          <a:p>
            <a:endParaRPr lang="en-US" dirty="0"/>
          </a:p>
        </p:txBody>
      </p:sp>
      <p:pic>
        <p:nvPicPr>
          <p:cNvPr id="4" name="Picture 2" descr="C:\Users\dwharder\Desktop\b7.png">
            <a:extLst>
              <a:ext uri="{FF2B5EF4-FFF2-40B4-BE49-F238E27FC236}">
                <a16:creationId xmlns:a16="http://schemas.microsoft.com/office/drawing/2014/main" id="{B2A95C0D-85A2-D54D-9B29-57F3C46DE54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l="67630"/>
          <a:stretch/>
        </p:blipFill>
        <p:spPr bwMode="auto">
          <a:xfrm rot="5400000">
            <a:off x="5588821" y="2498730"/>
            <a:ext cx="1014356" cy="5313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CD090D1A-4FE4-1541-977B-1DF191C5F7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0378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A264E8-C0AD-9A4E-9003-39B586FDF7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Allo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84D65E-FDC2-364E-9C18-4CC935FC51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inked storage such as a linked list associates two pieces of data with each item being stored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object itself, and 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 reference to the next item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In C++ that reference is the address of the next node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Memory is not necessary to be contiguous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/>
          </a:p>
        </p:txBody>
      </p:sp>
      <p:pic>
        <p:nvPicPr>
          <p:cNvPr id="4" name="Picture 2" descr="C:\Users\dwharder\Desktop\Picture1.png">
            <a:extLst>
              <a:ext uri="{FF2B5EF4-FFF2-40B4-BE49-F238E27FC236}">
                <a16:creationId xmlns:a16="http://schemas.microsoft.com/office/drawing/2014/main" id="{E1231E7C-4275-B74E-B55F-40A592EACF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19487" y="3724275"/>
            <a:ext cx="5294953" cy="1038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4CBE2C7-59EF-9D49-A8EE-36015E3644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4916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046994-8B35-4D4E-8D0A-0DE32BE3D4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Allocation (cont’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70F03E-C0A2-694A-8F24-AB4D695279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This is a class describing such a node </a:t>
            </a:r>
          </a:p>
          <a:p>
            <a:pPr>
              <a:buFontTx/>
              <a:buNone/>
            </a:pPr>
            <a:endParaRPr lang="en-US" sz="24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2400" dirty="0">
                <a:latin typeface="Consolas" pitchFamily="49" charset="0"/>
                <a:cs typeface="Arial" charset="0"/>
              </a:rPr>
              <a:t>		</a:t>
            </a:r>
            <a:r>
              <a:rPr 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	class Node {</a:t>
            </a:r>
          </a:p>
          <a:p>
            <a:pPr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   	    private:</a:t>
            </a:r>
          </a:p>
          <a:p>
            <a:pPr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	        Type </a:t>
            </a:r>
            <a:r>
              <a:rPr lang="en-US" dirty="0" err="1">
                <a:latin typeface="Consolas" pitchFamily="49" charset="0"/>
                <a:cs typeface="Arial" charset="0"/>
              </a:rPr>
              <a:t>node_value</a:t>
            </a:r>
            <a:r>
              <a:rPr lang="en-US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	        Node *</a:t>
            </a:r>
            <a:r>
              <a:rPr lang="en-US" dirty="0" err="1">
                <a:latin typeface="Consolas" pitchFamily="49" charset="0"/>
                <a:cs typeface="Arial" charset="0"/>
              </a:rPr>
              <a:t>next_node</a:t>
            </a:r>
            <a:r>
              <a:rPr lang="en-US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       	        // ...</a:t>
            </a:r>
          </a:p>
          <a:p>
            <a:pPr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	};</a:t>
            </a:r>
          </a:p>
          <a:p>
            <a:endParaRPr lang="en-US" dirty="0"/>
          </a:p>
        </p:txBody>
      </p:sp>
      <p:pic>
        <p:nvPicPr>
          <p:cNvPr id="4" name="Picture 2" descr="C:\Users\dwharder\Desktop\Picture1.png">
            <a:extLst>
              <a:ext uri="{FF2B5EF4-FFF2-40B4-BE49-F238E27FC236}">
                <a16:creationId xmlns:a16="http://schemas.microsoft.com/office/drawing/2014/main" id="{1FA1F276-D31B-4343-8664-70721AF9EE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39150" y="3429000"/>
            <a:ext cx="291465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FC3A1A5B-31FA-C946-9480-AFB557BD9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17281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046994-8B35-4D4E-8D0A-0DE32BE3D4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Allocation (cont’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70F03E-C0A2-694A-8F24-AB4D695279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Arial" charset="0"/>
                <a:cs typeface="Arial" charset="0"/>
              </a:rPr>
              <a:t>The operations on each item must include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nstructing a new nod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ccessing (retrieving) the valu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ccessing the next pointer</a:t>
            </a:r>
          </a:p>
          <a:p>
            <a:pPr lvl="1">
              <a:buFontTx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Node( const Type&amp; = Type(), Node* = </a:t>
            </a:r>
            <a:r>
              <a:rPr 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dirty="0">
                <a:latin typeface="Consolas" pitchFamily="49" charset="0"/>
                <a:cs typeface="Arial" charset="0"/>
              </a:rPr>
              <a:t> );</a:t>
            </a:r>
          </a:p>
          <a:p>
            <a:pPr lvl="1"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Type value() const;</a:t>
            </a:r>
          </a:p>
          <a:p>
            <a:pPr lvl="1"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Node *next() const;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DFD0664-9CB6-524B-B2CD-50521921376B}"/>
              </a:ext>
            </a:extLst>
          </p:cNvPr>
          <p:cNvSpPr txBox="1"/>
          <p:nvPr/>
        </p:nvSpPr>
        <p:spPr>
          <a:xfrm>
            <a:off x="6426050" y="4422636"/>
            <a:ext cx="512571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ointing to nothing has been represented as:</a:t>
            </a:r>
          </a:p>
          <a:p>
            <a:r>
              <a:rPr lang="en-CA" dirty="0"/>
              <a:t>   C		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NULL</a:t>
            </a:r>
          </a:p>
          <a:p>
            <a:r>
              <a:rPr lang="en-CA" dirty="0"/>
              <a:t>   Java/C#	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null</a:t>
            </a:r>
            <a:endParaRPr lang="en-CA" dirty="0"/>
          </a:p>
          <a:p>
            <a:r>
              <a:rPr lang="en-CA" dirty="0"/>
              <a:t>   C++ (old)	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</a:p>
          <a:p>
            <a:r>
              <a:rPr lang="en-CA" dirty="0"/>
              <a:t>   C++ (new)	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nullptr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dirty="0"/>
              <a:t>   Symbolically	Ø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E0324497-471C-FE41-8C41-EFA398BFD9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10644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046994-8B35-4D4E-8D0A-0DE32BE3D4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Allocation (cont’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70F03E-C0A2-694A-8F24-AB4D695279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Arial" charset="0"/>
                <a:cs typeface="Arial" charset="0"/>
              </a:rPr>
              <a:t>For a linked list, however, we also require an object which links to the first object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 actual linked list class must store two pointer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 head and tail:</a:t>
            </a:r>
          </a:p>
          <a:p>
            <a:pPr lvl="1"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		Node *head;</a:t>
            </a:r>
          </a:p>
          <a:p>
            <a:pPr lvl="1"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		Node *tail;</a:t>
            </a:r>
          </a:p>
          <a:p>
            <a:r>
              <a:rPr lang="en-US" dirty="0">
                <a:latin typeface="Arial" charset="0"/>
                <a:cs typeface="Arial" charset="0"/>
              </a:rPr>
              <a:t>Optionally, we can also keep a count</a:t>
            </a:r>
          </a:p>
          <a:p>
            <a:pPr lvl="1">
              <a:buFontTx/>
              <a:buNone/>
            </a:pPr>
            <a:r>
              <a:rPr lang="en-US" dirty="0">
                <a:latin typeface="Courier New" pitchFamily="49" charset="0"/>
                <a:cs typeface="Arial" charset="0"/>
              </a:rPr>
              <a:t>			</a:t>
            </a:r>
            <a:r>
              <a:rPr lang="en-US" dirty="0">
                <a:latin typeface="Consolas" pitchFamily="49" charset="0"/>
                <a:cs typeface="Arial" charset="0"/>
              </a:rPr>
              <a:t>int count;</a:t>
            </a:r>
          </a:p>
          <a:p>
            <a:r>
              <a:rPr lang="en-US" dirty="0">
                <a:latin typeface="Arial" charset="0"/>
                <a:cs typeface="Arial" charset="0"/>
              </a:rPr>
              <a:t>The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next_node</a:t>
            </a:r>
            <a:r>
              <a:rPr lang="en-US" dirty="0">
                <a:latin typeface="Arial" charset="0"/>
                <a:cs typeface="Arial" charset="0"/>
              </a:rPr>
              <a:t> of the last node is assigned </a:t>
            </a:r>
            <a:r>
              <a:rPr lang="en-US" dirty="0" err="1">
                <a:latin typeface="Consolas" pitchFamily="49" charset="0"/>
                <a:cs typeface="Arial" charset="0"/>
              </a:rPr>
              <a:t>nullptr</a:t>
            </a:r>
            <a:endParaRPr lang="en-US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endParaRPr lang="en-US" b="1" dirty="0">
              <a:latin typeface="Consolas" pitchFamily="49" charset="0"/>
              <a:cs typeface="Arial" charset="0"/>
            </a:endParaRPr>
          </a:p>
        </p:txBody>
      </p:sp>
      <p:pic>
        <p:nvPicPr>
          <p:cNvPr id="6" name="Picture 4" descr="Graphic1">
            <a:extLst>
              <a:ext uri="{FF2B5EF4-FFF2-40B4-BE49-F238E27FC236}">
                <a16:creationId xmlns:a16="http://schemas.microsoft.com/office/drawing/2014/main" id="{87C1C5B2-A51E-2A45-A918-D604031114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00850" y="3783805"/>
            <a:ext cx="4344988" cy="685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27A7D2AE-E49A-B84A-8885-26713B219C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59626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046994-8B35-4D4E-8D0A-0DE32BE3D4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xed Allo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70F03E-C0A2-694A-8F24-AB4D695279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7800975" cy="4710113"/>
          </a:xfrm>
        </p:spPr>
        <p:txBody>
          <a:bodyPr>
            <a:normAutofit/>
          </a:bodyPr>
          <a:lstStyle/>
          <a:p>
            <a:r>
              <a:rPr lang="en-US" dirty="0">
                <a:latin typeface="Arial" charset="0"/>
                <a:cs typeface="Arial" charset="0"/>
              </a:rPr>
              <a:t>With indexed allocation, an array of pointers (possibly NULL) link to a sequence of allocated memory loca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Used in the C++ standard template librar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You will see indexed allocations in many applications</a:t>
            </a:r>
          </a:p>
        </p:txBody>
      </p:sp>
      <p:pic>
        <p:nvPicPr>
          <p:cNvPr id="5" name="Picture 2" descr="C:\Users\dwharder\Desktop\a.png">
            <a:extLst>
              <a:ext uri="{FF2B5EF4-FFF2-40B4-BE49-F238E27FC236}">
                <a16:creationId xmlns:a16="http://schemas.microsoft.com/office/drawing/2014/main" id="{79B2FF67-9EE8-604F-BB93-CC126EAF34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48961" y="2035334"/>
            <a:ext cx="2604839" cy="3573142"/>
          </a:xfrm>
          <a:prstGeom prst="rect">
            <a:avLst/>
          </a:prstGeom>
          <a:noFill/>
        </p:spPr>
      </p:pic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id="{14C4871A-3C81-CD4D-94E7-E5D096FA11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4037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046994-8B35-4D4E-8D0A-0DE32BE3D4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xed Allocation (cont’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70F03E-C0A2-694A-8F24-AB4D695279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10515600" cy="4710113"/>
          </a:xfrm>
        </p:spPr>
        <p:txBody>
          <a:bodyPr>
            <a:normAutofit/>
          </a:bodyPr>
          <a:lstStyle/>
          <a:p>
            <a:r>
              <a:rPr lang="en-US" dirty="0">
                <a:latin typeface="Arial" charset="0"/>
                <a:cs typeface="Arial" charset="0"/>
              </a:rPr>
              <a:t>Matrix can be implemented using indexed allocation</a:t>
            </a:r>
          </a:p>
        </p:txBody>
      </p:sp>
      <p:pic>
        <p:nvPicPr>
          <p:cNvPr id="6" name="Picture 9" descr="C:\Users\dwharder\Desktop\a1.png">
            <a:extLst>
              <a:ext uri="{FF2B5EF4-FFF2-40B4-BE49-F238E27FC236}">
                <a16:creationId xmlns:a16="http://schemas.microsoft.com/office/drawing/2014/main" id="{D2DDB057-0A63-0A48-A4A0-2D71F77452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09988" y="2369816"/>
            <a:ext cx="7480987" cy="3021335"/>
          </a:xfrm>
          <a:prstGeom prst="rect">
            <a:avLst/>
          </a:prstGeom>
          <a:noFill/>
        </p:spPr>
      </p:pic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EFD4677F-C71C-214C-AF53-45E31C1DF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415781"/>
              </p:ext>
            </p:extLst>
          </p:nvPr>
        </p:nvGraphicFramePr>
        <p:xfrm>
          <a:off x="1068388" y="2674938"/>
          <a:ext cx="2080701" cy="1360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4" imgW="660240" imgH="431640" progId="Equation.DSMT4">
                  <p:embed/>
                </p:oleObj>
              </mc:Choice>
              <mc:Fallback>
                <p:oleObj name="Equation" r:id="rId4" imgW="660240" imgH="431640" progId="Equation.DSMT4">
                  <p:embed/>
                  <p:pic>
                    <p:nvPicPr>
                      <p:cNvPr id="1259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674938"/>
                        <a:ext cx="2080701" cy="1360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id="{421655CD-0ABC-E948-9C0A-227748BE1C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17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24607A4-377F-5D43-9BD0-6C6A0624BFFE}"/>
              </a:ext>
            </a:extLst>
          </p:cNvPr>
          <p:cNvSpPr txBox="1"/>
          <p:nvPr/>
        </p:nvSpPr>
        <p:spPr>
          <a:xfrm>
            <a:off x="4391025" y="5553224"/>
            <a:ext cx="1547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ow Majo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70EAA0D-5611-E142-AB76-54071F3A8367}"/>
              </a:ext>
            </a:extLst>
          </p:cNvPr>
          <p:cNvSpPr txBox="1"/>
          <p:nvPr/>
        </p:nvSpPr>
        <p:spPr>
          <a:xfrm>
            <a:off x="8950791" y="5553224"/>
            <a:ext cx="19720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lumn Major</a:t>
            </a:r>
          </a:p>
        </p:txBody>
      </p:sp>
    </p:spTree>
    <p:extLst>
      <p:ext uri="{BB962C8B-B14F-4D97-AF65-F5344CB8AC3E}">
        <p14:creationId xmlns:p14="http://schemas.microsoft.com/office/powerpoint/2010/main" val="37045182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Allocation Forma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We will look at some variations or hybrids of these memory allocations including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re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raph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ques (linked arrays)</a:t>
            </a:r>
          </a:p>
          <a:p>
            <a:pPr lvl="1"/>
            <a:r>
              <a:rPr lang="en-US" dirty="0" err="1">
                <a:latin typeface="Arial" charset="0"/>
                <a:cs typeface="Arial" charset="0"/>
              </a:rPr>
              <a:t>inodes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674C26E6-5BB4-7547-BCB6-E0ABAC7FDE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46777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e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 tree is a variation on a linked lis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Each node points to an arbitrary number of subsequent nod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Useful for storing hierarchical data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will see that it is also useful for storing sorted data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Usually we will restrict ourselves to trees where each node points to at most two other node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i.e., binary tree</a:t>
            </a:r>
          </a:p>
        </p:txBody>
      </p:sp>
      <p:pic>
        <p:nvPicPr>
          <p:cNvPr id="4" name="Picture 4" descr="y">
            <a:extLst>
              <a:ext uri="{FF2B5EF4-FFF2-40B4-BE49-F238E27FC236}">
                <a16:creationId xmlns:a16="http://schemas.microsoft.com/office/drawing/2014/main" id="{40FEBA11-AA0D-2849-8EB9-F486C52C89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29300" y="3811105"/>
            <a:ext cx="4014787" cy="2707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22695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3A48035-302F-334A-920E-E91639FD96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77BC79-9480-1042-96E1-82B94DA0811E}" type="slidenum">
              <a:rPr lang="en-US" smtClean="0"/>
              <a:t>2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1967420-5AA4-7B43-AB8E-D0ED99B27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Why Algorithms and Data Structures?</a:t>
            </a:r>
          </a:p>
        </p:txBody>
      </p:sp>
      <p:sp>
        <p:nvSpPr>
          <p:cNvPr id="338" name="Content Placeholder 337">
            <a:extLst>
              <a:ext uri="{FF2B5EF4-FFF2-40B4-BE49-F238E27FC236}">
                <a16:creationId xmlns:a16="http://schemas.microsoft.com/office/drawing/2014/main" id="{7F2B1E5E-6619-1944-A3E7-202D580185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t’s critical to advance your application performance</a:t>
            </a:r>
          </a:p>
        </p:txBody>
      </p:sp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23355367-08B4-D949-8623-F5A0C3E32C2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59305653"/>
              </p:ext>
            </p:extLst>
          </p:nvPr>
        </p:nvGraphicFramePr>
        <p:xfrm>
          <a:off x="838200" y="2351317"/>
          <a:ext cx="10221098" cy="34889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Curved Left Arrow 8">
            <a:extLst>
              <a:ext uri="{FF2B5EF4-FFF2-40B4-BE49-F238E27FC236}">
                <a16:creationId xmlns:a16="http://schemas.microsoft.com/office/drawing/2014/main" id="{DCCE25C6-D09A-B94D-98E7-5BFF9B2630FA}"/>
              </a:ext>
            </a:extLst>
          </p:cNvPr>
          <p:cNvSpPr/>
          <p:nvPr/>
        </p:nvSpPr>
        <p:spPr>
          <a:xfrm>
            <a:off x="9908624" y="3141418"/>
            <a:ext cx="320634" cy="745455"/>
          </a:xfrm>
          <a:prstGeom prst="curvedLef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Curved Left Arrow 10">
            <a:extLst>
              <a:ext uri="{FF2B5EF4-FFF2-40B4-BE49-F238E27FC236}">
                <a16:creationId xmlns:a16="http://schemas.microsoft.com/office/drawing/2014/main" id="{33E294C2-9C29-DE4E-BC69-1D9D2C7DD68D}"/>
              </a:ext>
            </a:extLst>
          </p:cNvPr>
          <p:cNvSpPr/>
          <p:nvPr/>
        </p:nvSpPr>
        <p:spPr>
          <a:xfrm>
            <a:off x="9908624" y="3886872"/>
            <a:ext cx="320634" cy="745455"/>
          </a:xfrm>
          <a:prstGeom prst="curvedLef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8FACC7D-D5DD-8442-B40F-9A03EBD0536B}"/>
              </a:ext>
            </a:extLst>
          </p:cNvPr>
          <p:cNvSpPr txBox="1"/>
          <p:nvPr/>
        </p:nvSpPr>
        <p:spPr>
          <a:xfrm>
            <a:off x="10229259" y="3320504"/>
            <a:ext cx="1124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0x faste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0E3C200-450E-F745-B47F-2DFE9419051A}"/>
              </a:ext>
            </a:extLst>
          </p:cNvPr>
          <p:cNvSpPr txBox="1"/>
          <p:nvPr/>
        </p:nvSpPr>
        <p:spPr>
          <a:xfrm>
            <a:off x="10214401" y="3999090"/>
            <a:ext cx="1329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00x faster</a:t>
            </a:r>
          </a:p>
        </p:txBody>
      </p:sp>
    </p:spTree>
    <p:extLst>
      <p:ext uri="{BB962C8B-B14F-4D97-AF65-F5344CB8AC3E}">
        <p14:creationId xmlns:p14="http://schemas.microsoft.com/office/powerpoint/2010/main" val="201576408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Graph is a data structure that allows arbitrary relations between any two objects in a container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ive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bjects, there ar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possible relation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If we allow symmetry, this reduces to</a:t>
            </a:r>
            <a:r>
              <a:rPr lang="en-US" sz="2400" dirty="0">
                <a:latin typeface="Arial" charset="0"/>
                <a:cs typeface="Arial" charset="0"/>
              </a:rPr>
              <a:t> 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or example, consider the network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12 vertices (nodes)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19 edges (node-to-node connections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0</a:t>
            </a:fld>
            <a:endParaRPr lang="en-US" dirty="0"/>
          </a:p>
        </p:txBody>
      </p:sp>
      <p:pic>
        <p:nvPicPr>
          <p:cNvPr id="6" name="Picture 3" descr="C:\Users\dwharder\Desktop\SA.PNG">
            <a:extLst>
              <a:ext uri="{FF2B5EF4-FFF2-40B4-BE49-F238E27FC236}">
                <a16:creationId xmlns:a16="http://schemas.microsoft.com/office/drawing/2014/main" id="{5B11B1C6-44A8-BC45-8042-1AC38BC610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48475" y="3429000"/>
            <a:ext cx="4505325" cy="2901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297334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in Adjacency Matrix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6412378" cy="4710113"/>
          </a:xfrm>
        </p:spPr>
        <p:txBody>
          <a:bodyPr>
            <a:normAutofit/>
          </a:bodyPr>
          <a:lstStyle/>
          <a:p>
            <a:r>
              <a:rPr lang="en-US" dirty="0">
                <a:latin typeface="Arial" charset="0"/>
                <a:cs typeface="Arial" charset="0"/>
              </a:rPr>
              <a:t>Suppose we allow arbitrary relations between any two objects in a container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could represent this using a two-dimensional arra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 this case, the matrix is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i="1" dirty="0">
                <a:latin typeface="Arial" charset="0"/>
                <a:cs typeface="Arial" charset="0"/>
              </a:rPr>
              <a:t>symmetric</a:t>
            </a:r>
          </a:p>
          <a:p>
            <a:pPr lvl="1"/>
            <a:endParaRPr lang="en-US" i="1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Pros and Cons?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A8439EB7-24F9-F944-88B4-9F888E560C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1366321"/>
              </p:ext>
            </p:extLst>
          </p:nvPr>
        </p:nvGraphicFramePr>
        <p:xfrm>
          <a:off x="7422028" y="2214562"/>
          <a:ext cx="3931772" cy="3962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24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188010">
                <a:tc>
                  <a:txBody>
                    <a:bodyPr/>
                    <a:lstStyle/>
                    <a:p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A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B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C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D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E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F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G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H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I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J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K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A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B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C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D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E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F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G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H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I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J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K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L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10" name="Picture 3" descr="C:\Users\dwharder\Desktop\SA.PNG">
            <a:extLst>
              <a:ext uri="{FF2B5EF4-FFF2-40B4-BE49-F238E27FC236}">
                <a16:creationId xmlns:a16="http://schemas.microsoft.com/office/drawing/2014/main" id="{ADA06C78-AD7A-CA4E-B7A0-FCFC17581E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08903" y="4195762"/>
            <a:ext cx="3241675" cy="208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080307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in Adjacency Li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6412378" cy="4710113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uppose we allow arbitrary relations between any two objects in a container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lternatively, we could use a hybrid:  an array of linked lists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Pros and Cons?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2</a:t>
            </a:fld>
            <a:endParaRPr lang="en-US" dirty="0"/>
          </a:p>
        </p:txBody>
      </p:sp>
      <p:pic>
        <p:nvPicPr>
          <p:cNvPr id="10" name="Picture 3" descr="C:\Users\dwharder\Desktop\SA.PNG">
            <a:extLst>
              <a:ext uri="{FF2B5EF4-FFF2-40B4-BE49-F238E27FC236}">
                <a16:creationId xmlns:a16="http://schemas.microsoft.com/office/drawing/2014/main" id="{ADA06C78-AD7A-CA4E-B7A0-FCFC17581E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08903" y="4195762"/>
            <a:ext cx="3241675" cy="208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35AFBCE1-8528-C24C-B8F1-6309666896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8668714"/>
              </p:ext>
            </p:extLst>
          </p:nvPr>
        </p:nvGraphicFramePr>
        <p:xfrm>
          <a:off x="7439026" y="2080740"/>
          <a:ext cx="642230" cy="417986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211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11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1528">
                <a:tc>
                  <a:txBody>
                    <a:bodyPr/>
                    <a:lstStyle/>
                    <a:p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A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B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C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D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E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F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G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H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I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J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K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L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8" name="Picture 2" descr="C:\Users\dwharder\Desktop\a1.png">
            <a:extLst>
              <a:ext uri="{FF2B5EF4-FFF2-40B4-BE49-F238E27FC236}">
                <a16:creationId xmlns:a16="http://schemas.microsoft.com/office/drawing/2014/main" id="{A7FC3E4C-002B-9043-A3A8-8DB88F56E6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13687" y="2398240"/>
            <a:ext cx="3440113" cy="3885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5775047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Array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466849"/>
            <a:ext cx="10515599" cy="4710113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Other hybrids are linked lists of array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omething like this is used for the C++ STL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deque</a:t>
            </a:r>
            <a:r>
              <a:rPr lang="en-US" dirty="0">
                <a:latin typeface="Arial" charset="0"/>
                <a:cs typeface="Arial" charset="0"/>
              </a:rPr>
              <a:t> container</a:t>
            </a:r>
          </a:p>
          <a:p>
            <a:r>
              <a:rPr lang="en-US" dirty="0">
                <a:latin typeface="Arial" charset="0"/>
                <a:cs typeface="Arial" charset="0"/>
              </a:rPr>
              <a:t>For example, the alphabet could be stored either a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n array of 26 entries, or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 linked list of arrays of 8 entrie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3</a:t>
            </a:fld>
            <a:endParaRPr lang="en-US" dirty="0"/>
          </a:p>
        </p:txBody>
      </p:sp>
      <p:pic>
        <p:nvPicPr>
          <p:cNvPr id="9" name="Picture 5" descr="blah">
            <a:extLst>
              <a:ext uri="{FF2B5EF4-FFF2-40B4-BE49-F238E27FC236}">
                <a16:creationId xmlns:a16="http://schemas.microsoft.com/office/drawing/2014/main" id="{0BEA5420-F535-F04F-B097-C6D5237FDE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35237" y="4008438"/>
            <a:ext cx="6942137" cy="228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565746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 Data Struc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466849"/>
            <a:ext cx="10515599" cy="471011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Unix </a:t>
            </a:r>
            <a:r>
              <a:rPr lang="en-US" dirty="0" err="1">
                <a:latin typeface="Arial" charset="0"/>
                <a:cs typeface="Arial" charset="0"/>
              </a:rPr>
              <a:t>inode</a:t>
            </a:r>
            <a:r>
              <a:rPr lang="en-US" dirty="0">
                <a:latin typeface="Arial" charset="0"/>
                <a:cs typeface="Arial" charset="0"/>
              </a:rPr>
              <a:t> was used to store information about large fil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irst twelve entries can reference the first twelve blocks (48 KiB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4</a:t>
            </a:fld>
            <a:endParaRPr lang="en-US" dirty="0"/>
          </a:p>
        </p:txBody>
      </p:sp>
      <p:pic>
        <p:nvPicPr>
          <p:cNvPr id="6" name="Picture 6" descr="C:\Users\dwharder\Desktop\d6.png">
            <a:extLst>
              <a:ext uri="{FF2B5EF4-FFF2-40B4-BE49-F238E27FC236}">
                <a16:creationId xmlns:a16="http://schemas.microsoft.com/office/drawing/2014/main" id="{21941343-21E3-5844-A2F2-25A08700C6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2855" y="2327565"/>
            <a:ext cx="7619586" cy="4260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47072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 Data Structure (cont’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466849"/>
            <a:ext cx="10515599" cy="471011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Unix </a:t>
            </a:r>
            <a:r>
              <a:rPr lang="en-US" dirty="0" err="1">
                <a:latin typeface="Arial" charset="0"/>
                <a:cs typeface="Arial" charset="0"/>
              </a:rPr>
              <a:t>inode</a:t>
            </a:r>
            <a:r>
              <a:rPr lang="en-US" dirty="0">
                <a:latin typeface="Arial" charset="0"/>
                <a:cs typeface="Arial" charset="0"/>
              </a:rPr>
              <a:t> was used to store information about large fil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irst twelve entries can reference the first twelve blocks (48 KiB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5</a:t>
            </a:fld>
            <a:endParaRPr lang="en-US" dirty="0"/>
          </a:p>
        </p:txBody>
      </p:sp>
      <p:pic>
        <p:nvPicPr>
          <p:cNvPr id="7" name="Picture 5" descr="C:\Users\dwharder\Desktop\d7.png">
            <a:extLst>
              <a:ext uri="{FF2B5EF4-FFF2-40B4-BE49-F238E27FC236}">
                <a16:creationId xmlns:a16="http://schemas.microsoft.com/office/drawing/2014/main" id="{CA85506A-A333-6C49-BF98-021E89BC36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2855" y="2327565"/>
            <a:ext cx="7619586" cy="4260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556021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 Data Structure (cont’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466849"/>
            <a:ext cx="10515599" cy="471011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Unix </a:t>
            </a:r>
            <a:r>
              <a:rPr lang="en-US" dirty="0" err="1">
                <a:latin typeface="Arial" charset="0"/>
                <a:cs typeface="Arial" charset="0"/>
              </a:rPr>
              <a:t>inode</a:t>
            </a:r>
            <a:r>
              <a:rPr lang="en-US" dirty="0">
                <a:latin typeface="Arial" charset="0"/>
                <a:cs typeface="Arial" charset="0"/>
              </a:rPr>
              <a:t> was used to store information about large fil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irst twelve entries can reference the first twelve blocks (48 KiB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6</a:t>
            </a:fld>
            <a:endParaRPr lang="en-US" dirty="0"/>
          </a:p>
        </p:txBody>
      </p:sp>
      <p:pic>
        <p:nvPicPr>
          <p:cNvPr id="6" name="Picture 5" descr="C:\Users\dwharder\Desktop\d8.png">
            <a:extLst>
              <a:ext uri="{FF2B5EF4-FFF2-40B4-BE49-F238E27FC236}">
                <a16:creationId xmlns:a16="http://schemas.microsoft.com/office/drawing/2014/main" id="{56F50F3D-FA4A-F144-973D-F841E9AC30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2855" y="2327565"/>
            <a:ext cx="7619586" cy="4260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6714722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 Data Structure (cont’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466849"/>
            <a:ext cx="10515599" cy="471011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Unix </a:t>
            </a:r>
            <a:r>
              <a:rPr lang="en-US" dirty="0" err="1">
                <a:latin typeface="Arial" charset="0"/>
                <a:cs typeface="Arial" charset="0"/>
              </a:rPr>
              <a:t>inode</a:t>
            </a:r>
            <a:r>
              <a:rPr lang="en-US" dirty="0">
                <a:latin typeface="Arial" charset="0"/>
                <a:cs typeface="Arial" charset="0"/>
              </a:rPr>
              <a:t> was used to store information about large fil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irst twelve entries can reference the first twelve blocks (48 KiB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7</a:t>
            </a:fld>
            <a:endParaRPr lang="en-US" dirty="0"/>
          </a:p>
        </p:txBody>
      </p:sp>
      <p:pic>
        <p:nvPicPr>
          <p:cNvPr id="7" name="Picture 2" descr="C:\Users\dwharder\Desktop\d10.png">
            <a:extLst>
              <a:ext uri="{FF2B5EF4-FFF2-40B4-BE49-F238E27FC236}">
                <a16:creationId xmlns:a16="http://schemas.microsoft.com/office/drawing/2014/main" id="{BBE283D9-0116-9543-8E04-6F3F18EB0D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2855" y="2327565"/>
            <a:ext cx="7619586" cy="4260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833304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orithms Run Tim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466849"/>
            <a:ext cx="10515599" cy="4710113"/>
          </a:xfrm>
        </p:spPr>
        <p:txBody>
          <a:bodyPr/>
          <a:lstStyle/>
          <a:p>
            <a:r>
              <a:rPr lang="en-CA" dirty="0">
                <a:latin typeface="Arial" charset="0"/>
                <a:cs typeface="Arial" charset="0"/>
              </a:rPr>
              <a:t>Once we have chosen a data structure to store both the objects and the relationships, we must implement the queries or operations as algorithm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The </a:t>
            </a:r>
            <a:r>
              <a:rPr lang="en-CA" dirty="0">
                <a:solidFill>
                  <a:srgbClr val="FF0000"/>
                </a:solidFill>
                <a:latin typeface="Arial" charset="0"/>
                <a:cs typeface="Arial" charset="0"/>
              </a:rPr>
              <a:t>Abstract Data Type</a:t>
            </a:r>
            <a:r>
              <a:rPr lang="en-CA" dirty="0">
                <a:latin typeface="Arial" charset="0"/>
                <a:cs typeface="Arial" charset="0"/>
              </a:rPr>
              <a:t> will be implemented as a clas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The data structure will be defined by the member variable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The member functions will implement the algorithms</a:t>
            </a:r>
          </a:p>
          <a:p>
            <a:pPr lvl="1"/>
            <a:endParaRPr lang="en-CA" dirty="0">
              <a:latin typeface="Arial" charset="0"/>
              <a:cs typeface="Arial" charset="0"/>
            </a:endParaRPr>
          </a:p>
          <a:p>
            <a:r>
              <a:rPr lang="en-CA" dirty="0">
                <a:latin typeface="Arial" charset="0"/>
                <a:cs typeface="Arial" charset="0"/>
              </a:rPr>
              <a:t>The question is, how do we determine the efficiency of the algorithms?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8121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on Efficiency Tab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466849"/>
            <a:ext cx="10515599" cy="4710113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We will us the following matrix to describe operations at the locations within the structure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6" name="Group 63">
            <a:extLst>
              <a:ext uri="{FF2B5EF4-FFF2-40B4-BE49-F238E27FC236}">
                <a16:creationId xmlns:a16="http://schemas.microsoft.com/office/drawing/2014/main" id="{8FA0569F-97C2-EB46-8C96-18A7D3AAD0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3551734"/>
              </p:ext>
            </p:extLst>
          </p:nvPr>
        </p:nvGraphicFramePr>
        <p:xfrm>
          <a:off x="971549" y="2751138"/>
          <a:ext cx="10396016" cy="3015184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5273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562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562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562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263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L="125146" marR="125146" marT="62573" marB="62573" anchor="ctr" anchorCtr="1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Front/</a:t>
                      </a: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33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st</a:t>
                      </a: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 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L="125146" marR="125146" marT="62573" marB="6257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Arbitrar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Location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L="125146" marR="125146" marT="62573" marB="62573"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Back/</a:t>
                      </a:r>
                      <a:r>
                        <a:rPr kumimoji="0" lang="en-CA" sz="3300" b="1" i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33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th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L="125146" marR="125146" marT="62573" marB="62573"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57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Find</a:t>
                      </a:r>
                      <a:endParaRPr kumimoji="0" lang="en-CA" sz="3300" b="1" i="0" u="none" strike="noStrike" cap="none" normalizeH="0" baseline="3000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L="125146" marR="125146" marT="62573" marB="62573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125146" marR="125146" marT="62573" marB="625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125146" marR="125146" marT="62573" marB="62573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125146" marR="125146" marT="62573" marB="62573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65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Insert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L="125146" marR="125146" marT="62573" marB="62573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125146" marR="125146" marT="62573" marB="625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125146" marR="125146" marT="62573" marB="6257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125146" marR="125146" marT="62573" marB="62573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65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Erase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L="125146" marR="125146" marT="62573" marB="62573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125146" marR="125146" marT="62573" marB="625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125146" marR="125146" marT="62573" marB="6257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125146" marR="125146" marT="62573" marB="62573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32756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6760C6-2D4E-5E4F-BD18-62D440BBC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Go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30E5D5-C282-7344-A62F-8F129A0537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In this course, we will look at:</a:t>
            </a:r>
          </a:p>
          <a:p>
            <a:pPr lvl="1"/>
            <a:r>
              <a:rPr lang="en-US" i="1" dirty="0">
                <a:latin typeface="Arial" charset="0"/>
                <a:cs typeface="Arial" charset="0"/>
              </a:rPr>
              <a:t>Algorithms</a:t>
            </a:r>
            <a:r>
              <a:rPr lang="en-US" dirty="0">
                <a:latin typeface="Arial" charset="0"/>
                <a:cs typeface="Arial" charset="0"/>
              </a:rPr>
              <a:t> for solving problems efficiently</a:t>
            </a:r>
          </a:p>
          <a:p>
            <a:pPr lvl="1"/>
            <a:r>
              <a:rPr lang="en-US" i="1" dirty="0">
                <a:latin typeface="Arial" charset="0"/>
                <a:cs typeface="Arial" charset="0"/>
              </a:rPr>
              <a:t>Data structures</a:t>
            </a:r>
            <a:r>
              <a:rPr lang="en-US" dirty="0">
                <a:latin typeface="Arial" charset="0"/>
                <a:cs typeface="Arial" charset="0"/>
              </a:rPr>
              <a:t> for efficiently storing, accessing, and modifying data</a:t>
            </a:r>
          </a:p>
          <a:p>
            <a:r>
              <a:rPr lang="en-US" dirty="0">
                <a:latin typeface="Arial" charset="0"/>
                <a:cs typeface="Arial" charset="0"/>
              </a:rPr>
              <a:t>We will see that all data structures have trade-off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 is no </a:t>
            </a:r>
            <a:r>
              <a:rPr lang="en-US" i="1" dirty="0">
                <a:latin typeface="Arial" charset="0"/>
                <a:cs typeface="Arial" charset="0"/>
              </a:rPr>
              <a:t>ultimate</a:t>
            </a:r>
            <a:r>
              <a:rPr lang="en-US" dirty="0">
                <a:latin typeface="Arial" charset="0"/>
                <a:cs typeface="Arial" charset="0"/>
              </a:rPr>
              <a:t> data structure...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choice depends on our requirements</a:t>
            </a:r>
          </a:p>
          <a:p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F4B13E40-FA7D-DF47-A4A3-F62980584A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40156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Operations on Sorted Array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iven an sorted array, we have the following run times: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sz="1800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sz="1800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sz="1800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sz="1800" baseline="30000" dirty="0">
              <a:latin typeface="Arial" charset="0"/>
              <a:cs typeface="Arial" charset="0"/>
            </a:endParaRPr>
          </a:p>
        </p:txBody>
      </p:sp>
      <p:graphicFrame>
        <p:nvGraphicFramePr>
          <p:cNvPr id="5" name="Group 63"/>
          <p:cNvGraphicFramePr>
            <a:graphicFrameLocks noGrp="1"/>
          </p:cNvGraphicFramePr>
          <p:nvPr/>
        </p:nvGraphicFramePr>
        <p:xfrm>
          <a:off x="2495550" y="2386013"/>
          <a:ext cx="7596000" cy="219574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888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Front/</a:t>
                      </a: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st</a:t>
                      </a: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 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Arbitrar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Location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Back/</a:t>
                      </a:r>
                      <a:r>
                        <a:rPr kumimoji="0" lang="en-CA" sz="2400" b="1" i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th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5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+mn-cs"/>
                        </a:rPr>
                        <a:t>Find</a:t>
                      </a:r>
                      <a:endParaRPr kumimoji="0" lang="en-CA" sz="2400" b="1" i="0" u="none" strike="noStrike" cap="none" normalizeH="0" baseline="3000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B0F0"/>
                          </a:solidFill>
                          <a:effectLst/>
                          <a:latin typeface="+mn-lt"/>
                        </a:rPr>
                        <a:t>Okay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Insert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*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+mn-cs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Erase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6648" name="TextBox 5"/>
          <p:cNvSpPr txBox="1">
            <a:spLocks noChangeArrowheads="1"/>
          </p:cNvSpPr>
          <p:nvPr/>
        </p:nvSpPr>
        <p:spPr bwMode="auto">
          <a:xfrm>
            <a:off x="7032626" y="4868863"/>
            <a:ext cx="33115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aseline="30000"/>
              <a:t>* </a:t>
            </a:r>
            <a:r>
              <a:rPr lang="en-US" sz="2000"/>
              <a:t>only if the array is not full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If the array is not sorted, only one operations changes:</a:t>
            </a:r>
            <a:endParaRPr lang="en-US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2400" dirty="0">
              <a:latin typeface="Arial" charset="0"/>
              <a:cs typeface="Arial" charset="0"/>
            </a:endParaRPr>
          </a:p>
        </p:txBody>
      </p:sp>
      <p:graphicFrame>
        <p:nvGraphicFramePr>
          <p:cNvPr id="6" name="Group 63"/>
          <p:cNvGraphicFramePr>
            <a:graphicFrameLocks noGrp="1"/>
          </p:cNvGraphicFramePr>
          <p:nvPr/>
        </p:nvGraphicFramePr>
        <p:xfrm>
          <a:off x="2495550" y="2386013"/>
          <a:ext cx="7596000" cy="219574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888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Front/</a:t>
                      </a: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st</a:t>
                      </a: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 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Arbitrar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Location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Back/</a:t>
                      </a:r>
                      <a:r>
                        <a:rPr kumimoji="0" lang="en-CA" sz="2400" b="1" i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th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5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+mn-cs"/>
                        </a:rPr>
                        <a:t>Find</a:t>
                      </a:r>
                      <a:endParaRPr kumimoji="0" lang="en-CA" sz="2400" b="1" i="0" u="none" strike="noStrike" cap="none" normalizeH="0" baseline="3000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CC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Insert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*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+mn-cs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Erase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7672" name="TextBox 6"/>
          <p:cNvSpPr txBox="1">
            <a:spLocks noChangeArrowheads="1"/>
          </p:cNvSpPr>
          <p:nvPr/>
        </p:nvSpPr>
        <p:spPr bwMode="auto">
          <a:xfrm>
            <a:off x="7032626" y="4868863"/>
            <a:ext cx="33115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aseline="30000"/>
              <a:t>* </a:t>
            </a:r>
            <a:r>
              <a:rPr lang="en-US" sz="2000"/>
              <a:t>only if the array is not full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6A210802-C596-6D43-9433-F87DD669F6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0350"/>
            <a:ext cx="10515600" cy="1006475"/>
          </a:xfrm>
        </p:spPr>
        <p:txBody>
          <a:bodyPr/>
          <a:lstStyle/>
          <a:p>
            <a:r>
              <a:rPr lang="en-US" dirty="0"/>
              <a:t>Operations on Singly-Linked Lists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ons on Singly-Linked List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However, for a singly linked list where we a head and tail pointer, we have:</a:t>
            </a:r>
          </a:p>
          <a:p>
            <a:endParaRPr lang="en-US">
              <a:latin typeface="Arial" charset="0"/>
              <a:cs typeface="Arial" charset="0"/>
            </a:endParaRPr>
          </a:p>
          <a:p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baseline="30000">
              <a:latin typeface="Arial" charset="0"/>
              <a:cs typeface="Arial" charset="0"/>
            </a:endParaRPr>
          </a:p>
        </p:txBody>
      </p:sp>
      <p:pic>
        <p:nvPicPr>
          <p:cNvPr id="28676" name="Picture 117" descr="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23461" y="5085557"/>
            <a:ext cx="5796727" cy="611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Group 63"/>
          <p:cNvGraphicFramePr>
            <a:graphicFrameLocks noGrp="1"/>
          </p:cNvGraphicFramePr>
          <p:nvPr/>
        </p:nvGraphicFramePr>
        <p:xfrm>
          <a:off x="2495550" y="2386013"/>
          <a:ext cx="7596000" cy="219574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888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Front/</a:t>
                      </a: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st</a:t>
                      </a: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 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Arbitrar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Location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Back/</a:t>
                      </a:r>
                      <a:r>
                        <a:rPr kumimoji="0" lang="en-CA" sz="2400" b="1" i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th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5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+mn-cs"/>
                        </a:rPr>
                        <a:t>Find</a:t>
                      </a:r>
                      <a:endParaRPr kumimoji="0" lang="en-CA" sz="2400" b="1" i="0" u="none" strike="noStrike" cap="none" normalizeH="0" baseline="3000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Insert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Erase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Operations on List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we have a pointer to the </a:t>
            </a:r>
            <a:r>
              <a:rPr lang="en-US" i="1" dirty="0" err="1">
                <a:latin typeface="Arial" charset="0"/>
                <a:cs typeface="Arial" charset="0"/>
              </a:rPr>
              <a:t>k</a:t>
            </a:r>
            <a:r>
              <a:rPr lang="en-US" baseline="30000" dirty="0" err="1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entry, we can insert or erase at that location quite easil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Note, this requires a little bit of trickery:  we must modify the value stored in the </a:t>
            </a:r>
            <a:r>
              <a:rPr lang="en-US" i="1" dirty="0" err="1">
                <a:latin typeface="Arial" charset="0"/>
                <a:cs typeface="Arial" charset="0"/>
              </a:rPr>
              <a:t>k</a:t>
            </a:r>
            <a:r>
              <a:rPr lang="en-US" baseline="30000" dirty="0" err="1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nod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is is a common co-op interview question!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baseline="30000" dirty="0">
              <a:latin typeface="Arial" charset="0"/>
              <a:cs typeface="Arial" charset="0"/>
            </a:endParaRPr>
          </a:p>
        </p:txBody>
      </p:sp>
      <p:pic>
        <p:nvPicPr>
          <p:cNvPr id="28676" name="Picture 117" descr="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27838" y="5970586"/>
            <a:ext cx="3854450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Group 63"/>
          <p:cNvGraphicFramePr>
            <a:graphicFrameLocks noGrp="1"/>
          </p:cNvGraphicFramePr>
          <p:nvPr/>
        </p:nvGraphicFramePr>
        <p:xfrm>
          <a:off x="2495550" y="2386013"/>
          <a:ext cx="7596000" cy="219574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888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Front/</a:t>
                      </a: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st</a:t>
                      </a: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 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Arbitrar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Location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Back/</a:t>
                      </a:r>
                      <a:r>
                        <a:rPr kumimoji="0" lang="en-CA" sz="2400" b="1" i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th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5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+mn-cs"/>
                        </a:rPr>
                        <a:t>Find</a:t>
                      </a:r>
                      <a:endParaRPr kumimoji="0" lang="en-CA" sz="2400" b="1" i="0" u="none" strike="noStrike" cap="none" normalizeH="0" baseline="3000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Insert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</a:rPr>
                        <a:t>Good</a:t>
                      </a:r>
                      <a:endParaRPr kumimoji="0" lang="en-CA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solidFill>
                      <a:srgbClr val="66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Erase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solidFill>
                      <a:srgbClr val="66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2825506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Operations on List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For a doubly linked list, one operation becomes more efficient:</a:t>
            </a:r>
          </a:p>
          <a:p>
            <a:pPr>
              <a:buFontTx/>
              <a:buNone/>
            </a:pPr>
            <a:endParaRPr lang="en-US" sz="1800" baseline="30000">
              <a:latin typeface="Arial" charset="0"/>
              <a:cs typeface="Arial" charset="0"/>
            </a:endParaRPr>
          </a:p>
        </p:txBody>
      </p:sp>
      <p:pic>
        <p:nvPicPr>
          <p:cNvPr id="29700" name="Picture 37" descr="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73491" y="4964114"/>
            <a:ext cx="4860947" cy="674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Group 63"/>
          <p:cNvGraphicFramePr>
            <a:graphicFrameLocks noGrp="1"/>
          </p:cNvGraphicFramePr>
          <p:nvPr/>
        </p:nvGraphicFramePr>
        <p:xfrm>
          <a:off x="2495550" y="2386013"/>
          <a:ext cx="7596000" cy="219574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888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Front/</a:t>
                      </a: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st</a:t>
                      </a: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 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Arbitrar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Location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Back/</a:t>
                      </a:r>
                      <a:r>
                        <a:rPr kumimoji="0" lang="en-CA" sz="2400" b="1" i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th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5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+mn-cs"/>
                        </a:rPr>
                        <a:t>Find</a:t>
                      </a:r>
                      <a:endParaRPr kumimoji="0" lang="en-CA" sz="2400" b="1" i="0" u="none" strike="noStrike" cap="none" normalizeH="0" baseline="3000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Insert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Erase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FCFEFF-256D-A647-BD36-60B057BFD6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4CDF58-3D00-7A44-A5AE-471A09CBD6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10515600" cy="5048251"/>
          </a:xfrm>
        </p:spPr>
        <p:txBody>
          <a:bodyPr>
            <a:normAutofit/>
          </a:bodyPr>
          <a:lstStyle/>
          <a:p>
            <a:r>
              <a:rPr lang="en-US" dirty="0">
                <a:latin typeface="Arial" charset="0"/>
                <a:cs typeface="Arial" charset="0"/>
              </a:rPr>
              <a:t>In this topic, we have introduced the concept of data structur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discussed contiguous, linked, and indexed allocatio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looked at arrays and linked list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considered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ree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wo-dimensional array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Hybrid data structur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considered the run time of the algorithms required to perform various queries and operations on specific data structures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Arrays and linked lists</a:t>
            </a:r>
          </a:p>
          <a:p>
            <a:r>
              <a:rPr lang="en-US" dirty="0">
                <a:latin typeface="Arial" charset="0"/>
                <a:cs typeface="Arial" charset="0"/>
              </a:rPr>
              <a:t>The next topic, asymptotic analysis, will provide the mathematics that will allow us to measure the efficiency of algorithms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2649A7E0-6AD7-3344-AA2F-4C7934424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907851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D93FF9-6510-BE47-AE5C-29E7281BDD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1400A0-4FDF-9342-94DA-89CC8371D7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 descr="Using the Right Tool for the Job | PokerNews">
            <a:extLst>
              <a:ext uri="{FF2B5EF4-FFF2-40B4-BE49-F238E27FC236}">
                <a16:creationId xmlns:a16="http://schemas.microsoft.com/office/drawing/2014/main" id="{7463AD90-5D30-0346-9FB7-DBC789D26D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07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E71D1378-8D72-7144-BCC9-27BCED5DF8C4}"/>
              </a:ext>
            </a:extLst>
          </p:cNvPr>
          <p:cNvSpPr txBox="1">
            <a:spLocks/>
          </p:cNvSpPr>
          <p:nvPr/>
        </p:nvSpPr>
        <p:spPr>
          <a:xfrm>
            <a:off x="385044" y="2040417"/>
            <a:ext cx="6646935" cy="6299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3200" b="1" dirty="0"/>
              <a:t>Use the right tool for the right jo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D2FC9C8-B805-B242-8CD2-AC5348C75CEE}"/>
              </a:ext>
            </a:extLst>
          </p:cNvPr>
          <p:cNvSpPr txBox="1"/>
          <p:nvPr/>
        </p:nvSpPr>
        <p:spPr>
          <a:xfrm>
            <a:off x="7933113" y="5227822"/>
            <a:ext cx="468732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/>
              <a:t>Dr. Tsung-Wei Huang</a:t>
            </a:r>
          </a:p>
          <a:p>
            <a:pPr algn="ctr"/>
            <a:r>
              <a:rPr lang="en-US" sz="2400" dirty="0">
                <a:hlinkClick r:id="rId4"/>
              </a:rPr>
              <a:t>tsung-wei.huang@utah.edu</a:t>
            </a:r>
            <a:r>
              <a:rPr lang="en-US" sz="2400" dirty="0"/>
              <a:t> </a:t>
            </a:r>
          </a:p>
          <a:p>
            <a:pPr algn="ctr"/>
            <a:endParaRPr lang="en-US" sz="2400" dirty="0"/>
          </a:p>
        </p:txBody>
      </p:sp>
      <p:pic>
        <p:nvPicPr>
          <p:cNvPr id="12" name="Picture 2" descr="Happy National Thank You Day! - Inventionland">
            <a:extLst>
              <a:ext uri="{FF2B5EF4-FFF2-40B4-BE49-F238E27FC236}">
                <a16:creationId xmlns:a16="http://schemas.microsoft.com/office/drawing/2014/main" id="{605AC748-1FDE-3544-A9CB-7437401E249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37"/>
          <a:stretch/>
        </p:blipFill>
        <p:spPr bwMode="auto">
          <a:xfrm>
            <a:off x="8958648" y="4249194"/>
            <a:ext cx="2733328" cy="11296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799060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AB7559-4319-AB4F-8D33-958A94BB4A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 Logist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DFD451-73CA-BD42-9EF3-C37964BBA2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taff</a:t>
            </a:r>
          </a:p>
          <a:p>
            <a:pPr lvl="1"/>
            <a:r>
              <a:rPr lang="en-US" sz="2300" dirty="0"/>
              <a:t>Instructor: T-W Huang (</a:t>
            </a:r>
            <a:r>
              <a:rPr lang="en-US" sz="2300" dirty="0">
                <a:hlinkClick r:id="rId2"/>
              </a:rPr>
              <a:t>tsung-wei.huang@utah.edu</a:t>
            </a:r>
            <a:r>
              <a:rPr lang="en-US" sz="2300" dirty="0"/>
              <a:t>) </a:t>
            </a:r>
          </a:p>
          <a:p>
            <a:pPr lvl="1"/>
            <a:r>
              <a:rPr lang="en-US" sz="2300" dirty="0"/>
              <a:t>TA: I will help you directly</a:t>
            </a:r>
          </a:p>
          <a:p>
            <a:r>
              <a:rPr lang="en-US" dirty="0"/>
              <a:t>Class schedule: </a:t>
            </a:r>
            <a:r>
              <a:rPr lang="en-US" sz="2400" dirty="0"/>
              <a:t>9 AM	–10:20 AM Mon/Wed</a:t>
            </a:r>
          </a:p>
          <a:p>
            <a:r>
              <a:rPr lang="en-US" dirty="0"/>
              <a:t>Class zoom: </a:t>
            </a:r>
            <a:r>
              <a:rPr lang="en-US" dirty="0">
                <a:hlinkClick r:id="rId3"/>
              </a:rPr>
              <a:t>https://utah.zoom.us/j/2468214418</a:t>
            </a:r>
            <a:r>
              <a:rPr lang="en-US" dirty="0"/>
              <a:t> </a:t>
            </a:r>
          </a:p>
          <a:p>
            <a:r>
              <a:rPr lang="en-US" dirty="0"/>
              <a:t>Class GitHub: </a:t>
            </a:r>
            <a:r>
              <a:rPr lang="en-US" dirty="0">
                <a:hlinkClick r:id="rId4"/>
              </a:rPr>
              <a:t>https://github.com/tsung-wei-huang/cs2420</a:t>
            </a:r>
            <a:r>
              <a:rPr lang="en-US" dirty="0"/>
              <a:t> </a:t>
            </a:r>
          </a:p>
          <a:p>
            <a:r>
              <a:rPr lang="en-US" dirty="0"/>
              <a:t>Lab</a:t>
            </a:r>
          </a:p>
          <a:p>
            <a:pPr lvl="1"/>
            <a:r>
              <a:rPr lang="en-US" dirty="0"/>
              <a:t>We will do the lab after each Wed class, since we have &lt;10 students</a:t>
            </a:r>
          </a:p>
          <a:p>
            <a:pPr lvl="1"/>
            <a:r>
              <a:rPr lang="en-US" dirty="0"/>
              <a:t>No need to zoom in on Friday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You still need to enroll in the lab section (class number: 19145)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D763E7D0-46E8-0547-BD5C-A4CE63A87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8077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17DBF6-1215-864A-A1F5-5CAB5D56D1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oring and Textboo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F6FBF9-D742-ED43-BBE7-29EB61E27F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ab assignment (after every Wed’s class): 60%</a:t>
            </a:r>
          </a:p>
          <a:p>
            <a:r>
              <a:rPr lang="en-US" dirty="0"/>
              <a:t>Take-home exams: 40%</a:t>
            </a:r>
          </a:p>
          <a:p>
            <a:pPr lvl="1"/>
            <a:r>
              <a:rPr lang="en-US" dirty="0"/>
              <a:t>Two midterms</a:t>
            </a:r>
          </a:p>
          <a:p>
            <a:pPr lvl="1"/>
            <a:r>
              <a:rPr lang="en-US" dirty="0"/>
              <a:t>One final</a:t>
            </a:r>
          </a:p>
          <a:p>
            <a:r>
              <a:rPr lang="en-US" dirty="0"/>
              <a:t>Textbook: Introduction to Algorithms</a:t>
            </a:r>
          </a:p>
          <a:p>
            <a:pPr lvl="1"/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Edition (The MIT Press)</a:t>
            </a:r>
          </a:p>
          <a:p>
            <a:pPr lvl="1"/>
            <a:r>
              <a:rPr lang="en-US" dirty="0"/>
              <a:t>This is the “bible” of algorithm book</a:t>
            </a:r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1026" name="Picture 2" descr="CS314: Algorithm Design &amp; Analysis | Suman Kundu">
            <a:extLst>
              <a:ext uri="{FF2B5EF4-FFF2-40B4-BE49-F238E27FC236}">
                <a16:creationId xmlns:a16="http://schemas.microsoft.com/office/drawing/2014/main" id="{640AE9CD-32B7-E64A-90DB-4991D9BF32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0739" y="1981137"/>
            <a:ext cx="3744612" cy="4395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59B35A1C-A3CB-7942-B908-027B23223E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6533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6FE6F9-BCE8-E547-84DD-CF82A7E392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Power of Data Struc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BE40E1-880E-FB4F-ACC1-618FBFCDB9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searching an element in an array</a:t>
            </a:r>
          </a:p>
          <a:p>
            <a:pPr lvl="1"/>
            <a:r>
              <a:rPr lang="en-US" dirty="0"/>
              <a:t>What is the index of 6?</a:t>
            </a:r>
          </a:p>
          <a:p>
            <a:pPr lvl="1"/>
            <a:r>
              <a:rPr lang="en-US" dirty="0"/>
              <a:t>What is the index of 17?</a:t>
            </a:r>
          </a:p>
          <a:p>
            <a:pPr lvl="1"/>
            <a:r>
              <a:rPr lang="en-US" dirty="0"/>
              <a:t>What is the index of 96?</a:t>
            </a:r>
          </a:p>
          <a:p>
            <a:pPr lvl="1"/>
            <a:endParaRPr lang="en-US" dirty="0"/>
          </a:p>
        </p:txBody>
      </p:sp>
      <p:graphicFrame>
        <p:nvGraphicFramePr>
          <p:cNvPr id="8" name="Table 6">
            <a:extLst>
              <a:ext uri="{FF2B5EF4-FFF2-40B4-BE49-F238E27FC236}">
                <a16:creationId xmlns:a16="http://schemas.microsoft.com/office/drawing/2014/main" id="{335361FD-B666-F546-9D19-3A6A4657E7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3353671"/>
              </p:ext>
            </p:extLst>
          </p:nvPr>
        </p:nvGraphicFramePr>
        <p:xfrm>
          <a:off x="838200" y="3702685"/>
          <a:ext cx="10515600" cy="640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68400">
                  <a:extLst>
                    <a:ext uri="{9D8B030D-6E8A-4147-A177-3AD203B41FA5}">
                      <a16:colId xmlns:a16="http://schemas.microsoft.com/office/drawing/2014/main" val="478325236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3609955759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1060739434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1992464947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60581557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487193709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58681793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1196289110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39225627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3984439"/>
                  </a:ext>
                </a:extLst>
              </a:tr>
            </a:tbl>
          </a:graphicData>
        </a:graphic>
      </p:graphicFrame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A3E10CD1-8002-F34A-A67B-EDD5B12AEA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3832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6FE6F9-BCE8-E547-84DD-CF82A7E392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Power of Data Structure (cont’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BE40E1-880E-FB4F-ACC1-618FBFCDB9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searching an element in a </a:t>
            </a:r>
            <a:r>
              <a:rPr lang="en-US" i="1" dirty="0">
                <a:solidFill>
                  <a:srgbClr val="FF0000"/>
                </a:solidFill>
              </a:rPr>
              <a:t>sorted</a:t>
            </a:r>
            <a:r>
              <a:rPr lang="en-US" dirty="0"/>
              <a:t> array</a:t>
            </a:r>
          </a:p>
          <a:p>
            <a:pPr lvl="1"/>
            <a:r>
              <a:rPr lang="en-US" dirty="0"/>
              <a:t>What is the index of 6?</a:t>
            </a:r>
          </a:p>
          <a:p>
            <a:pPr lvl="1"/>
            <a:r>
              <a:rPr lang="en-US" dirty="0"/>
              <a:t>What is the index of 17?</a:t>
            </a:r>
          </a:p>
          <a:p>
            <a:pPr lvl="1"/>
            <a:r>
              <a:rPr lang="en-US" dirty="0"/>
              <a:t>What is the index of 96?</a:t>
            </a:r>
          </a:p>
          <a:p>
            <a:pPr lvl="1"/>
            <a:endParaRPr lang="en-US" dirty="0"/>
          </a:p>
        </p:txBody>
      </p:sp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BEB86E78-ABDA-604A-9663-025AE380E43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7799910"/>
              </p:ext>
            </p:extLst>
          </p:nvPr>
        </p:nvGraphicFramePr>
        <p:xfrm>
          <a:off x="838200" y="3702685"/>
          <a:ext cx="10515600" cy="640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68400">
                  <a:extLst>
                    <a:ext uri="{9D8B030D-6E8A-4147-A177-3AD203B41FA5}">
                      <a16:colId xmlns:a16="http://schemas.microsoft.com/office/drawing/2014/main" val="478325236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3609955759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1060739434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1992464947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60581557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487193709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58681793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1196289110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39225627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3984439"/>
                  </a:ext>
                </a:extLst>
              </a:tr>
            </a:tbl>
          </a:graphicData>
        </a:graphic>
      </p:graphicFrame>
      <p:graphicFrame>
        <p:nvGraphicFramePr>
          <p:cNvPr id="8" name="Table 6">
            <a:extLst>
              <a:ext uri="{FF2B5EF4-FFF2-40B4-BE49-F238E27FC236}">
                <a16:creationId xmlns:a16="http://schemas.microsoft.com/office/drawing/2014/main" id="{1F50867E-6AED-CD44-B68C-67E578AC801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3175515"/>
              </p:ext>
            </p:extLst>
          </p:nvPr>
        </p:nvGraphicFramePr>
        <p:xfrm>
          <a:off x="838200" y="4751071"/>
          <a:ext cx="10515600" cy="640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68400">
                  <a:extLst>
                    <a:ext uri="{9D8B030D-6E8A-4147-A177-3AD203B41FA5}">
                      <a16:colId xmlns:a16="http://schemas.microsoft.com/office/drawing/2014/main" val="478325236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3609955759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1060739434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1992464947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60581557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487193709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58681793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1196289110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39225627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3984439"/>
                  </a:ext>
                </a:extLst>
              </a:tr>
            </a:tbl>
          </a:graphicData>
        </a:graphic>
      </p:graphicFrame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0232AAAB-E8CC-6948-B5E9-ECAACE6EB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8595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EF552-2CAF-1D4A-B82F-85AFB8183B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100" name="Picture 4" descr="Binary search Algorithm explained - Gadgetronicx">
            <a:extLst>
              <a:ext uri="{FF2B5EF4-FFF2-40B4-BE49-F238E27FC236}">
                <a16:creationId xmlns:a16="http://schemas.microsoft.com/office/drawing/2014/main" id="{D756C19D-5936-604D-BD61-C9B3F1BF4D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73B023EA-2910-2E4A-9ABC-AE13600257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69890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A235C0-FA42-5A48-BE5F-830148F08A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gramming Language: C++</a:t>
            </a:r>
          </a:p>
        </p:txBody>
      </p:sp>
      <p:pic>
        <p:nvPicPr>
          <p:cNvPr id="4" name="Picture 6" descr="xx">
            <a:extLst>
              <a:ext uri="{FF2B5EF4-FFF2-40B4-BE49-F238E27FC236}">
                <a16:creationId xmlns:a16="http://schemas.microsoft.com/office/drawing/2014/main" id="{994DA5FF-5461-ED40-A667-58358855C7A4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99" y="2527557"/>
            <a:ext cx="10591503" cy="3459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F0301F11-0072-E94B-9F1B-9E9693B18397}"/>
              </a:ext>
            </a:extLst>
          </p:cNvPr>
          <p:cNvSpPr txBox="1">
            <a:spLocks/>
          </p:cNvSpPr>
          <p:nvPr/>
        </p:nvSpPr>
        <p:spPr>
          <a:xfrm>
            <a:off x="838200" y="1466849"/>
            <a:ext cx="10515600" cy="47101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nline C++ editor: </a:t>
            </a:r>
            <a:r>
              <a:rPr lang="en-US" dirty="0">
                <a:hlinkClick r:id="rId3"/>
              </a:rPr>
              <a:t>https://www.onlinegdb.com/</a:t>
            </a:r>
            <a:r>
              <a:rPr lang="en-US" dirty="0"/>
              <a:t> 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A150313D-373F-FB46-B275-6BEE80D4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8556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40</TotalTime>
  <Words>1872</Words>
  <Application>Microsoft Macintosh PowerPoint</Application>
  <PresentationFormat>Widescreen</PresentationFormat>
  <Paragraphs>468</Paragraphs>
  <Slides>36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4" baseType="lpstr">
      <vt:lpstr>Arial</vt:lpstr>
      <vt:lpstr>Calibri</vt:lpstr>
      <vt:lpstr>Calibri Light</vt:lpstr>
      <vt:lpstr>Consolas</vt:lpstr>
      <vt:lpstr>Courier New</vt:lpstr>
      <vt:lpstr>Times New Roman</vt:lpstr>
      <vt:lpstr>Office Theme</vt:lpstr>
      <vt:lpstr>Equation</vt:lpstr>
      <vt:lpstr>CS 2420: Introduction to Algorithms and Data Structures</vt:lpstr>
      <vt:lpstr>Why Algorithms and Data Structures?</vt:lpstr>
      <vt:lpstr>Course Goal</vt:lpstr>
      <vt:lpstr>Class Logistics</vt:lpstr>
      <vt:lpstr>Scoring and Textbook</vt:lpstr>
      <vt:lpstr>Example: Power of Data Structure</vt:lpstr>
      <vt:lpstr>Example: Power of Data Structure (cont’d)</vt:lpstr>
      <vt:lpstr>PowerPoint Presentation</vt:lpstr>
      <vt:lpstr>Programming Language: C++</vt:lpstr>
      <vt:lpstr>Data Structure = Memory Manipulation</vt:lpstr>
      <vt:lpstr>Contiguous Memory Allocation</vt:lpstr>
      <vt:lpstr>Linked Allocation</vt:lpstr>
      <vt:lpstr>Linked Allocation (cont’d)</vt:lpstr>
      <vt:lpstr>Linked Allocation (cont’d)</vt:lpstr>
      <vt:lpstr>Linked Allocation (cont’d)</vt:lpstr>
      <vt:lpstr>Indexed Allocation</vt:lpstr>
      <vt:lpstr>Indexed Allocation (cont’d)</vt:lpstr>
      <vt:lpstr>Other Allocation Formats</vt:lpstr>
      <vt:lpstr>Tree</vt:lpstr>
      <vt:lpstr>Graph</vt:lpstr>
      <vt:lpstr>Graph in Adjacency Matrix</vt:lpstr>
      <vt:lpstr>Graph in Adjacency List</vt:lpstr>
      <vt:lpstr>Linked Arrays</vt:lpstr>
      <vt:lpstr>Hyper Data Structure</vt:lpstr>
      <vt:lpstr>Hyper Data Structure (cont’d)</vt:lpstr>
      <vt:lpstr>Hyper Data Structure (cont’d)</vt:lpstr>
      <vt:lpstr>Hyper Data Structure (cont’d)</vt:lpstr>
      <vt:lpstr>Algorithms Run Times</vt:lpstr>
      <vt:lpstr>Operation Efficiency Table</vt:lpstr>
      <vt:lpstr>Operations on Sorted Arrays</vt:lpstr>
      <vt:lpstr>Operations on Singly-Linked Lists</vt:lpstr>
      <vt:lpstr>Operations on Singly-Linked Lists</vt:lpstr>
      <vt:lpstr>Operations on Lists</vt:lpstr>
      <vt:lpstr>Operations on Lists</vt:lpstr>
      <vt:lpstr>Summary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o-I Chen</dc:creator>
  <cp:lastModifiedBy>Tsung-Wei Huang</cp:lastModifiedBy>
  <cp:revision>731</cp:revision>
  <cp:lastPrinted>2021-08-18T02:54:38Z</cp:lastPrinted>
  <dcterms:created xsi:type="dcterms:W3CDTF">2021-01-05T18:50:35Z</dcterms:created>
  <dcterms:modified xsi:type="dcterms:W3CDTF">2021-08-29T17:28:25Z</dcterms:modified>
</cp:coreProperties>
</file>